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40BE" w:rsidRDefault="007836DA">
      <w:r>
        <w:t>How many steps do I need to go from one end to another end?</w:t>
      </w:r>
    </w:p>
    <w:p w:rsidR="007836DA" w:rsidRDefault="007836DA">
      <w:r w:rsidRPr="007836DA">
        <w:rPr>
          <w:position w:val="-28"/>
        </w:rPr>
        <w:object w:dxaOrig="3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33pt" o:ole="">
            <v:imagedata r:id="rId4" o:title=""/>
          </v:shape>
          <o:OLEObject Type="Embed" ProgID="Equation.DSMT4" ShapeID="_x0000_i1025" DrawAspect="Content" ObjectID="_1751016805" r:id="rId5"/>
        </w:object>
      </w:r>
    </w:p>
    <w:p w:rsidR="007836DA" w:rsidRDefault="007836DA">
      <w:proofErr w:type="spellStart"/>
      <w:r w:rsidRPr="007836DA">
        <w:t>relative_position</w:t>
      </w:r>
      <w:proofErr w:type="spellEnd"/>
      <w:r>
        <w:t xml:space="preserve"> = </w:t>
      </w:r>
      <w:proofErr w:type="spellStart"/>
      <w:r>
        <w:t>nStep</w:t>
      </w:r>
      <w:proofErr w:type="spellEnd"/>
    </w:p>
    <w:p w:rsidR="007836DA" w:rsidRDefault="007836DA" w:rsidP="007836DA">
      <w:proofErr w:type="spellStart"/>
      <w:r w:rsidRPr="007836DA">
        <w:t>stepper_</w:t>
      </w:r>
      <w:proofErr w:type="gramStart"/>
      <w:r w:rsidRPr="007836DA">
        <w:t>move</w:t>
      </w:r>
      <w:proofErr w:type="spellEnd"/>
      <w:r w:rsidRPr="007836DA">
        <w:t>(</w:t>
      </w:r>
      <w:proofErr w:type="gramEnd"/>
      <w:r w:rsidRPr="007836DA">
        <w:t xml:space="preserve">self, </w:t>
      </w:r>
      <w:proofErr w:type="spellStart"/>
      <w:r w:rsidRPr="007836DA">
        <w:t>motor_id</w:t>
      </w:r>
      <w:proofErr w:type="spellEnd"/>
      <w:r w:rsidRPr="007836DA">
        <w:t xml:space="preserve">, </w:t>
      </w:r>
      <w:proofErr w:type="spellStart"/>
      <w:r w:rsidRPr="007836DA">
        <w:t>relative_position</w:t>
      </w:r>
      <w:proofErr w:type="spellEnd"/>
      <w:r w:rsidRPr="007836DA">
        <w:t xml:space="preserve">) </w:t>
      </w:r>
    </w:p>
    <w:p w:rsidR="007836DA" w:rsidRDefault="007836DA" w:rsidP="007836DA">
      <w:proofErr w:type="spellStart"/>
      <w:r>
        <w:t>stepper_</w:t>
      </w:r>
      <w:proofErr w:type="gramStart"/>
      <w:r>
        <w:t>run</w:t>
      </w:r>
      <w:proofErr w:type="spellEnd"/>
      <w:r>
        <w:t>()</w:t>
      </w:r>
      <w:proofErr w:type="gramEnd"/>
    </w:p>
    <w:p w:rsidR="007836DA" w:rsidRDefault="007836DA" w:rsidP="007836DA"/>
    <w:p w:rsidR="007836DA" w:rsidRDefault="007836DA" w:rsidP="007836DA">
      <w:proofErr w:type="gramStart"/>
      <w:r>
        <w:t>how</w:t>
      </w:r>
      <w:proofErr w:type="gramEnd"/>
      <w:r>
        <w:t xml:space="preserve"> to do go to one beginning end?</w:t>
      </w:r>
    </w:p>
    <w:p w:rsidR="007836DA" w:rsidRDefault="007836DA" w:rsidP="007836DA">
      <w:proofErr w:type="spellStart"/>
      <w:r w:rsidRPr="007836DA">
        <w:t>stepper_get_current_position</w:t>
      </w:r>
      <w:proofErr w:type="spellEnd"/>
    </w:p>
    <w:p w:rsidR="007836DA" w:rsidRDefault="007836DA" w:rsidP="007836DA"/>
    <w:p w:rsidR="007836DA" w:rsidRDefault="007836DA" w:rsidP="007836DA"/>
    <w:p w:rsidR="007836DA" w:rsidRDefault="007836DA" w:rsidP="007836DA"/>
    <w:p w:rsidR="007836DA" w:rsidRDefault="007836DA" w:rsidP="007836DA"/>
    <w:p w:rsidR="007836DA" w:rsidRPr="007836DA" w:rsidRDefault="007836DA" w:rsidP="007836DA"/>
    <w:p w:rsidR="007836DA" w:rsidRDefault="007836DA"/>
    <w:p w:rsidR="007836DA" w:rsidRDefault="007836DA"/>
    <w:p w:rsidR="007836DA" w:rsidRDefault="007836DA"/>
    <w:p w:rsidR="007836DA" w:rsidRDefault="007836DA"/>
    <w:p w:rsidR="007836DA" w:rsidRDefault="007836DA"/>
    <w:sectPr w:rsidR="007836DA" w:rsidSect="00D440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836DA"/>
    <w:rsid w:val="00036321"/>
    <w:rsid w:val="002009E8"/>
    <w:rsid w:val="00375FE8"/>
    <w:rsid w:val="007836DA"/>
    <w:rsid w:val="008441C4"/>
    <w:rsid w:val="00D21154"/>
    <w:rsid w:val="00D440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40B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373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20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70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871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2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9</TotalTime>
  <Pages>1</Pages>
  <Words>37</Words>
  <Characters>21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Pei</dc:creator>
  <cp:lastModifiedBy>Steven Pei</cp:lastModifiedBy>
  <cp:revision>1</cp:revision>
  <dcterms:created xsi:type="dcterms:W3CDTF">2023-07-15T21:04:00Z</dcterms:created>
  <dcterms:modified xsi:type="dcterms:W3CDTF">2023-07-16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